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notesSlides/notesSlide7.xml" ContentType="application/vnd.openxmlformats-officedocument.presentationml.notesSlide+xml"/>
  <Override PartName="/ppt/ink/ink2.xml" ContentType="application/inkml+xml"/>
  <Override PartName="/ppt/notesSlides/notesSlide8.xml" ContentType="application/vnd.openxmlformats-officedocument.presentationml.notesSlide+xml"/>
  <Override PartName="/ppt/ink/ink3.xml" ContentType="application/inkml+xml"/>
  <Override PartName="/ppt/notesSlides/notesSlide9.xml" ContentType="application/vnd.openxmlformats-officedocument.presentationml.notesSlide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99" r:id="rId2"/>
    <p:sldId id="425" r:id="rId3"/>
    <p:sldId id="384" r:id="rId4"/>
    <p:sldId id="426" r:id="rId5"/>
    <p:sldId id="420" r:id="rId6"/>
    <p:sldId id="423" r:id="rId7"/>
    <p:sldId id="300" r:id="rId8"/>
    <p:sldId id="410" r:id="rId9"/>
    <p:sldId id="301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529" autoAdjust="0"/>
    <p:restoredTop sz="94684" autoAdjust="0"/>
  </p:normalViewPr>
  <p:slideViewPr>
    <p:cSldViewPr>
      <p:cViewPr varScale="1">
        <p:scale>
          <a:sx n="94" d="100"/>
          <a:sy n="94" d="100"/>
        </p:scale>
        <p:origin x="942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38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  <inkml:channel name="T" type="integer" max="2.14748E9" units="dev"/>
        </inkml:traceFormat>
        <inkml:channelProperties>
          <inkml:channelProperty channel="X" name="resolution" value="1465.95374" units="1/cm"/>
          <inkml:channelProperty channel="Y" name="resolution" value="2345.52612" units="1/cm"/>
          <inkml:channelProperty channel="F" name="resolution" value="5.68611" units="1/cm"/>
          <inkml:channelProperty channel="T" name="resolution" value="1" units="1/dev"/>
        </inkml:channelProperties>
      </inkml:inkSource>
      <inkml:timestamp xml:id="ts0" timeString="2017-01-26T20:00:19.8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601 8777 15 0,'-5'38'37'0,"-1"2"-25"15,1 3-11-15,-1 2-1 16,3 3-10-16,-2 5-45 16</inkml:trace>
  <inkml:trace contextRef="#ctx0" brushRef="#br0" timeOffset="1932.1931">20210 9324 30 0,'0'0'15'0,"0"0"-12"16,0 0-4-16,-107-3 8 15,82 3-7-15,-6 0 4 16,1-6-2-16,-1-6 15 15,0-4 17-15,0-2-2 16,6 2-20-16,0-2 9 16,0 1-9-16,0 0 1 15,-1-1 1-15,-1-2-3 16,4-3 15-16,-8-2-23 15,12-2 0-15,-4 1 1 16,-2-2 1-16,3 3-48 16,-1 1 175-16,4 6-129 15,-4-1 8-15,1-2 20 16,0 3-21-16,5-1-10 15,0-2 3-15,3 1 4 16,3 3-2-16,3 4-2 16,2 2 10-16,3 4-1 15,0 4-6-15,3-2-3 16,-2 0-1-16,-1-2 5 15,0 1 3-15,-3-2 4 0,-2-1 6 16,5-3 4-16,0-4-18 16,3-6-3-16,0-9-1 15,0-2-3-15,0-3 1 16,3-1 1-16,3 3-3 15,-1 6 2-15,-2 3-1 16,-3 2 2-16,0 1 1 16,0 2-5-16,0-4 5 15,0-6-2-15,0-5 0 16,0-9 0-16,-3-6-2 15,3-6 2-15,0-3 1 16,0 2-5-16,0 7 4 16,0 6 3-16,0 5-6 15,3 4 2-15,8-2 0 16,6 2 1-16,6-3-1 15,-1-1 1-15,3-4 0 16,3 2 1-16,3 2-2 16,-3 2 1-16,5 1 0 15,1 1-1-15,5 1 1 16,3-6 1-16,3-5-2 15,5-6 1-15,1-3 2 16,5-5-2-16,0-2 1 16,2 0 1-16,-5 5-2 15,1 6 2-15,-4 4-1 16,-3 5 1-16,-5 8-2 15,-2 5 0-15,4 4 3 16,-4 2 4-16,4 4-3 16,4 3-2-16,-3 3 1 15,2 4-1-15,-5 1 3 16,3 1 12-16,-3 1-10 15,5-1 1-15,-2 1-4 16,-3 3 8-16,0 1-10 0,-3 1-1 16,6 0-1-16,0 0 1 15,5 0-1-15,-2 0 0 16,2 2 0-16,3 4 2 15,-5-3 0-15,-1 1 18 16,-2-3 0-16,-6 4-14 16,-2-2-3-16,-4 5 1 15,4 0-4-15,-7 4 3 16,7 3 5-16,-9 1 2 15,5 5-9-15,-2 3 6 16,0-2 1-16,2 3 10 16,4 0-7-16,2 2-6 15,3-2-2-15,0 0 1 16,-3 2-1-16,-3 0-1 15,1 1 0-15,-4 3 2 16,-5 6-4-16,0 3 4 16,-5 4-4-16,-1 2 6 15,0 1 5-15,-5 1-4 16,-3-3-5-16,3 3 1 15,-3 0-2-15,-3 3 0 16,3-2 1-16,-5 5-4 16,-4 1 1-16,-2 1 5 15,0 2 1-15,-3 4-5 16,0 2-2-16,0 1 10 15,0 1 0-15,0-5 8 16,-3-7-12-16,-3-4-1 16,-5-6 6-16,0-6-2 15,-3-1 8-15,0 0-14 16,-8-3 5-16,-4 2-3 15,-2-1-4-15,-2 2 5 0,-4 2 1 16,-2 2-5 0,2 7-5-16,1 7 5 0,-1 6 1 15,3 6-1-15,-2 2-5 16,2-3 3-16,0-3 6 15,-2-9-6-15,-1-6 5 16,-2-5-3-16,-4-5 5 16,-4-4-5-16,-4-1 1 15,-2-3 1-15,-1-1 2 16,1-5-5-16,3-3 1 15,-1-2 2-15,3-4-2 16,-2-2 0-16,-1 0 0 16,-2 1-1-16,-3-2-1 15,-6 1 3-15,-6 1 1 16,1-1-2-16,-6 0 0 15,0-4 0-15,3-1 1 16,6-3-1-16,2-4 0 16,6-1-1-16,5 0 1 15,1 0 0-15,2-2 0 16,-6-9-1-16,1-5 1 15,5 0 0-15,-2-7 1 16,2-5 2-16,6-2 0 16,0-6-2-16,2-3-1 15,-2-8 0-15,0-10-1 16,0-1 2-16,2 2-2 15,7 3-2-15,2 4 2 16,5 9 1-16,4 15-1 16,7 11 0-16,1 9-6 15,6 5-11-15,2 7-53 16,3 25-54-16,-3 6-41 15,-5-4 23-15,-12-12-115 16</inkml:trace>
  <inkml:trace contextRef="#ctx0" brushRef="#br0" timeOffset="4272.4272">22627 8972 66 0,'-9'-11'46'0,"-2"2"-19"15,0-3-3-15,6 1-11 16,-4 0 5-16,1-1 16 16,-1 2-9-16,4 1 7 0,-1 4 4 15,3-1 19-15,-2 4-34 16,5 1-2-16,0-2-9 15,0 0-4-15,0-1-1 16,0 1-1-16,0 0-3 16,0 1 1-16,0 0-1 15,0 2 0-15,0 0-2 16,0-1 0-16,0-1 0 15,0 1 1-15,3-3 1 16,5 1-1-16,-2-1 1 16,2 3 1-16,-2-4 3 15,-1 2-1-15,4 0-3 16,-1-2 3-16,0 1-1 15,6-1 8-15,-3-1 23 16,3 1-7-16,6-2-25 16,-3 2-1-16,2-3 2 15,1 1-2-15,0 0 1 16,-4-1 21-16,4 2-9 15,0-2-11-15,-1 1-2 16,-2 0-1-16,2 0 20 16,4-2-5-16,2 0-15 15,-3 0 0-15,1 1 3 16,2-2 1-16,0 3-1 15,-2 1-1-15,2 0-1 16,-3 4 14-16,3-2-14 16,0 2-1-16,1-2 0 15,-1 0 4-15,3-1 6 16,0 0-3-16,0-2 0 15,5 0-2-15,1 1-3 16,2 0 7-16,1-1 6 16,2 2-10-16,3 0-3 15,3-1 1-15,-6-2-2 0,8-1 0 16,1 2 8-16,2-1 6 15,-2 2-14-15,-1 2 4 16,4 4-4-16,-4 0 3 16,-5 0-3-16,-3 0 1 15,-5 0-1-15,-9 1-1 16,-3 4 9-16,-5-1 4 15,-6-2-6-15,-2 2-2 16,-6-2 0-16,2 1 0 16,1-2 2-16,-1 1-1 15,1-1-3-15,2 3-1 16,-2-2 0-16,2 0 2 15,-2 0 3-15,-3 0-4 16,2-2-2-16,-2 0 1 16,0 1 0-16,-3-1 0 15,3 2 3-15,-3-2-2 16,3 0-1-16,-3 0 0 15,0 0 2-15,0 0 8 16,0 0 31-16,0 0-5 16,0 0-10-16,0 0-12 15,0 0-11-15,-3 0-2 16,-3 0-2-16,-2 0 0 15,-1-7-1-15,1 2 1 16,2-1-1-16,-2 2 0 16,5 2 0-16,0-1 0 15,3 3-2-15,0 0-40 16,6 0-81-16,11 0-4 15,-6-1-42-15,-11-5-18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  <inkml:channel name="T" type="integer" max="2.14748E9" units="dev"/>
        </inkml:traceFormat>
        <inkml:channelProperties>
          <inkml:channelProperty channel="X" name="resolution" value="1465.95374" units="1/cm"/>
          <inkml:channelProperty channel="Y" name="resolution" value="2345.52612" units="1/cm"/>
          <inkml:channelProperty channel="F" name="resolution" value="5.68611" units="1/cm"/>
          <inkml:channelProperty channel="T" name="resolution" value="1" units="1/dev"/>
        </inkml:channelProperties>
      </inkml:inkSource>
      <inkml:timestamp xml:id="ts0" timeString="2017-01-26T20:04: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17 11152 98 0,'0'0'36'0,"17"-7"7"16,-9 5-52-16,1-3 12 15,-1 3 71-15,-2-1-43 16,-6 3 33-16,2-1-19 16,1 1-4-16,3 0-12 15,-3 0-13-15,2 0-11 16,1 0 0-16,-1 0-1 15,-2 0 1-15,5 0 9 16,-5 0-2-16,-3 0-10 16,3 0-3-16,0 0 0 15,-3 0 2-15,3 0 8 16,-3 0 11-16,0 0 2 15,0 0 7-15,0 0-1 16,0 0 10-16,0 0 9 16,0 1-4-16,0 1-2 15,0 1 4-15,0 3-2 16,-3 4-6-16,-11 2-12 15,-3 3-9-15,-11 7 0 16,-3 0-6-16,-2 2-1 0,-4 1 0 16,4-1-4-1,-4-1 9-15,7-3-3 16,-1 2-1-16,3-1-5 15,0 1 0-15,0-3-4 0,6 0-1 16,5-2 1-16,-3-1 4 16,9-5 9-16,3-3-5 15,2 1 0-15,3-4 3 16,0-2-8-16,3 1-3 15,0-2 1-15,0 1-3 16,0 0-5-16,6 4-7 16,19 0-1-16,3 1 10 15,11 0 5-15,6-1-1 16,0 0 1-16,-3-1 0 15,-9-1-1-15,4 2 2 16,-12 0-1-16,-5 2 1 16,-6 2-1-16,0 3-1 15,-6 4 0-15,-8 4 1 16,0 8 3-16,0 4 3 15,-14 4 5-15,-11 1-1 16,-6-2-2-16,-3-2 4 16,-2-6-5-16,3-2-2 15,-1-2-4-15,-2-2 1 16,5-2-3-16,0 1-1 15,6-3-1-15,5-5 3 16,9-3-3-16,3-4 3 16,5-3 1-16,0-2-3 15,3-1-1-15,0-1 2 16,0 0 1-16,0 3 3 15,0-1-1-15,0 4 1 16,8 5-8-16,15 4 0 0,5 5 6 16,5 3-1-1,7 0 4-15,2-3-5 0,0-2 2 16,-1-4-1-16,4-3 0 15,0-3 3-15,-6-4 1 16,-2 0-2-16,-10-2 1 16,-4-2 1-16,-12 0 7 15,-5 0 3-15,-1 0 10 16,-5 0 14-16,0 0-2 15,0 0-6-15,0 0-8 16,0 0-10-16,-8 0-11 16,-1 0-2-16,-2 0-25 15,-6 0-49-15,1 0-110 16,-9 0-192-16</inkml:trace>
  <inkml:trace contextRef="#ctx0" brushRef="#br0" timeOffset="1005.1005">12746 11365 172 0,'0'0'12'15,"0"0"-13"-15,17-19 2 16,-12 13 66-16,1 2-39 16,-4 1 37-16,-2 2-1 15,0-2-14-15,0 2-20 16,0-1 5-16,0 2 17 15,0 0 24-15,0 0-4 16,0 0-19-16,0 0-22 16,0 0-14-16,0 0-5 15,0 0 2-15,0 7-3 16,0 8 4-16,-8 4-7 15,-6 6-3-15,0 4 4 16,3 1 2-16,-3 1-5 16,0 0 1-16,3 3 1 15,2-1-6-15,1 0 0 16,0-1 2-16,2-1-1 15,0-2-1-15,4 2 4 16,-4-1-1-16,3 1 0 16,-2-1-2-16,5 0-1 15,-3-1 2-15,-3-3-3 0,6 0 1 16,0-1 2-1,0-1-3-15,0 4-2 0,0 0 0 16,9 1 0-16,-1-4 2 16,0-1-1-16,-2-2 0 15,2-5-1-15,1 1 0 16,2 0 0-16,0 0 0 15,6-2-4-15,-3-2 3 16,3-2 0-16,-3-2 1 16,0-1 0-16,0-3 4 15,-3-1 0-15,-3-2 0 16,-2 0 4-16,2-2 1 15,-5 0-5-15,3 0-3 16,-6-1-1-16,0 0-2 16,0 0-22-16,0 0-45 15,0 0-94-15,-9-8-180 16</inkml:trace>
  <inkml:trace contextRef="#ctx0" brushRef="#br0" timeOffset="1396.1396">14799 11639 179 0,'0'0'41'0,"0"0"128"16,0 0-197-16,0 0-62 15,9 0 32-15,-7 0-70 16</inkml:trace>
  <inkml:trace contextRef="#ctx0" brushRef="#br0" timeOffset="1442.1441">14799 11639 20 0,'9'-8'49'0,"-9"8"-118"16</inkml:trace>
  <inkml:trace contextRef="#ctx0" brushRef="#br0" timeOffset="2178.2178">14452 11377 125 0,'0'0'36'0,"0"0"-14"15,0 0-32-15,0 0 11 16,0 0 1-16,0 0 191 15,-31-33-121-15,29 30-24 16,-4-2-18-16,3 2-1 16,3-1 14-16,-5 1-15 15,2 1 14-15,3 0 6 16,0 2-2-16,0 0-14 15,0 0 1-15,0 0-5 0,0 0-14 16,0 0-13-16,8 0 6 16,9 0-1-16,5 0 10 15,6 0 7-15,3 11-8 16,3 3 6-16,-3 5 8 15,-1 0-4-15,-2 7-5 16,0 5 3-16,0 0 1 16,-5 3 11-16,-1 3-3 15,3 4-22-15,-5 5 3 16,-3-1 4-16,-1 2 3 15,-2 0-2-15,0-2 0 16,-2-3-7-16,-4-5-1 16,-2-5 1-16,-1 1-3 15,-2-2-5-15,0 1 5 16,-1-1 0-16,-2 2-2 15,0-3-2-15,0-1-2 16,0-3 0-16,0-1 1 16,0-3 1-16,0-1 1 15,0 2 7-15,-5-2-4 16,2 3-5-16,-2 0 0 15,5-4-3-15,-3-4 0 16,3-4 3-16,-3-6 3 16,3-4-1-16,0-2 0 15,-3 0-3-15,3 0 0 16,0 0-1-16,0 0-2 15,0 0 2-15,0 0-4 16,0 0-13-16,-5 0-15 16,2-1-14-16,-3-9-47 15,-2 1-68-15,-1 3-28 16,1 0-160-16</inkml:trace>
  <inkml:trace contextRef="#ctx0" brushRef="#br0" timeOffset="3214.3214">15252 11661 96 0,'0'0'33'0,"0"0"21"16,0 0-63-16,0-14 10 15,0 13 217-15,0-2-154 16,0 3-13-16,0-1-16 15,0 1-3-15,0 0-4 16,0 0 11-16,0 0 6 16,0 0 12-16,0 0-4 15,0 0 2-15,0 0-15 16,0 0-12-16,0 0-4 15,0 0-8-15,0 0-4 16,0 6-5-16,0 7-1 16,14 6 8-16,6 2 7 15,2 6-3-15,9 1 9 16,0 3-9-16,5-1 6 15,-2 2-4-15,5 1 7 16,-3-2 1-16,4 3-1 16,-4-3-6-16,-5-5-9 15,-6-5 7-15,-3-4-15 16,-8-6-4-16,-8-5 1 15,-1-4 0-15,-5-1 3 16,0-1 0-16,0 0-7 16,0 0-9-16,0 0-14 0,0 0-28 15,0 0-43-15,-11-13-50 16,-8-5-109-16,-1-1-162 15,-5-6 156-15</inkml:trace>
  <inkml:trace contextRef="#ctx0" brushRef="#br0" timeOffset="3591.3591">15409 11605 190 0,'0'0'267'15,"0"0"-208"-15,0 0 8 16,0 0-4-16,0 0 8 16,3 78-5-16,2-51 6 15,1 8-21-15,0 3-7 16,-4 1-6-16,1 3-12 15,3-4-13-15,-3-2 3 16,2-4-5-16,1-6-8 16,-1-6-4-16,1-5-7 15,2-4-35-15,-2 2-52 16,-3-4-89-16,0-2-107 15</inkml:trace>
  <inkml:trace contextRef="#ctx0" brushRef="#br0" timeOffset="4090.409">16078 12231 622 0,'0'0'75'15,"0"0"-9"-15,0 0 6 16,0 0-17-16,0 0-29 16,11 101-7-16,-8-87-5 15,-3-4-6-15,2-1-6 16,-2-5-1-16,0-1-5 15,0-3-20-15,0 0-49 16,0 0-95-16,-14-16-156 16</inkml:trace>
  <inkml:trace contextRef="#ctx0" brushRef="#br0" timeOffset="4403.4402">15843 11917 203 0,'0'0'467'0,"0"0"-317"16,0 0-9-16,0 0-31 15,0 0-23-15,-3-4-22 16,3 4-25-16,0 0-19 16,0 0-8-16,0 0-10 15,0 0-5-15,0 0-2 16,0 0-9-16,0 0-29 15,0 0-47-15,8 0-51 16,1 0-25-16,-1 0-198 16</inkml:trace>
  <inkml:trace contextRef="#ctx0" brushRef="#br0" timeOffset="7934.7934">16878 12319 189 0,'-6'0'103'15,"3"0"120"-15,-2 0-198 16,-1 0 8-16,-2-2-6 15,2-1-1-15,1 0 6 16,-4 2 40-16,4-2 0 16,-1 3 4-16,0 0-18 15,6 0-14-15,-2 0-14 16,-1 0-9-16,3 0-6 15,0 0-7-15,0-1-2 16,0 1 1-16,0 0 2 16,0 0 0-16,0 0-2 15,0 0-5-15,3 0-2 16,11-1 5-16,5 0 5 15,6 0 1-15,6-1 7 16,0 0 2-16,0-1-2 16,-1 0-7-16,1-1-3 15,-6-3-5-15,-2 2-2 16,-1-2 0-16,-5 2-3 15,-3 2-13-15,0 1-27 0,-3 2-32 16,-2 0-25-16,-7 10-46 16,-2 9-68-16,0 5-134 15</inkml:trace>
  <inkml:trace contextRef="#ctx0" brushRef="#br0" timeOffset="8418.8418">16923 12672 514 0,'0'0'81'16,"0"0"-11"-16,0 0-2 16,0 0-34-16,0 0-22 15,5-2 21-15,9 1 12 16,6 1 9-16,-1 0 3 15,6 0-23-15,-2-1-11 16,-1-1 6-16,-2-1-2 16,-3 1 0-16,-1 1 4 15,-2-1-9-15,0 0-1 16,-2 1 0-16,-4 1-9 15,0 0-11-15,-2 0-1 0,-3 0 1 16,-3 0-11-16,0 0-15 16,0 0-25-16,0 9-50 15,0 9-66-15,-20 2-137 16</inkml:trace>
  <inkml:trace contextRef="#ctx0" brushRef="#br0" timeOffset="11648.1647">18993 11333 173 0,'0'-4'4'16,"3"4"49"-16,-3 0 39 16,0 0-67-16,2 0 4 15,-2 0 17-15,0 0 9 16,3 0-6-16,-3 0 1 15,0 0 12-15,0 0 6 16,0 0-3-16,0 0 2 16,0 0-7-16,0 11-14 15,0 3-24-15,-14 6-17 16,0 8 0-16,-11 3-2 16,0 3-1-16,-6 0 2 15,-3 0 3-15,-2-4 1 16,3-5-4-16,-1-4 7 15,6-4-5-15,6-8 1 16,8 0 9-16,5-5 10 16,4-2-7-16,5-1-4 15,0-1-10-15,0 0-8 16,0 0-3-16,0 1-2 0,14 3-1 15,14 2 3 1,8 0 6-16,6 2 3 0,3 0-1 16,2 3-1-16,-10-3 0 15,-7 1 0-15,-4-1 1 16,-7 0 1-16,-8 3-1 15,-5 5 0-15,-6 4-1 16,0 4 8-16,-14 3-8 16,-11 4-3-16,-3-2-3 15,-3-1-3-15,0-5 5 16,6-3 1-16,0-4 1 15,8-3 1-15,6-3 2 16,3-4 9-16,2-5 0 16,6 2 0-16,0-2 0 15,0 2-8-15,6 1-5 16,13 4-6-16,9 2 19 15,8 2 7-15,4 2-3 16,2-1-11-16,0-2 12 16,-3-3-9-16,0-1-7 15,-6-2 2-15,-5-2-2 16,-8-2 1-16,-9 1-1 15,-2-2 4-15,-9 0 26 16,0 0 19-16,0 0 3 16,0 0-11-16,-3 0-20 15,-6 0-16-15,1 0-4 16,0 0-2-16,2 0 0 15,3 0-16-15,0 0-21 16,3 0-34-16,0 0-68 16,0 3-43-16,0-1-127 15,0-2-255-15</inkml:trace>
  <inkml:trace contextRef="#ctx0" brushRef="#br0" timeOffset="12330.2329">19340 11482 177 0,'0'0'138'16,"0"0"46"-16,0 0-128 15,0 0 17-15,0 6-20 16,-6 1-18-16,-2 5 0 16,-3 3 17-16,-1 1-8 15,1 3-11-15,0 4 3 16,0 2 4-16,-3 2-15 15,8 5-6-15,-2 2-5 16,-1 2 5-16,1 1-2 16,5 4 9-16,0-1-2 15,3 2-5-15,0-3 3 16,0 3-5-16,14 0 0 0,9-1-5 15,5-2-3 1,3 1 6-16,2-2-9 0,3-5-3 16,-2-2 4-1,-3-6-2-15,-3-3-3 0,-6-7 1 16,-5-3 4-16,-6-3 9 15,-2-6-4-15,-7 1-8 16,1-4-1-16,-3 0 0 16,0 0-1-16,0 0 2 15,0 0-3-15,0 0 1 16,0-4-9-16,0-5-28 15,0-9-39-15,0-2-53 16,0 0-49-16,0-1-192 16</inkml:trace>
  <inkml:trace contextRef="#ctx0" brushRef="#br0" timeOffset="12716.2715">19563 11862 704 0,'0'0'52'15,"0"0"37"-15,0 0-23 16,0 0-27-16,0 0-6 16,90 94 2-16,-56-70-3 15,5 1 21-15,0 3-3 16,0-1-25-16,3-1-6 0,-3 3 2 15,-5-3-20 1,2-2 2-16,-5-4-1 0,-9-2-3 16,3-3-4-1,-11-6-21-15,-2-3-27 0,-7-6-44 16,-5 0-34-16,0-3-45 15,-17-16-47-15,-8-3-279 16,-3-7 542-16</inkml:trace>
  <inkml:trace contextRef="#ctx0" brushRef="#br0" timeOffset="12991.299">19832 11840 449 0,'0'0'172'16,"0"0"-86"-16,0 0-1 15,0 0-25-15,0 0-10 16,0 92-3-16,0-52 1 16,-3 2 5-16,-2-2-2 15,-1-1-10-15,0-4-19 16,1-4-12-16,-1-6-9 15,3-2-6-15,3-3-17 16,0-1-22-16,0-3-29 16,0-2-8-16,3-2-42 15,8-5-97-15,1-4-110 16,-4-2 55-16</inkml:trace>
  <inkml:trace contextRef="#ctx0" brushRef="#br0" timeOffset="13291.329">20324 12409 511 0,'0'0'126'0,"0"0"-33"16,0 0-16-16,0 0-20 15,0 0-30-15,26 89-17 16,-24-82-5-16,1-3-3 15,-3-3-2-15,0-1-6 16,0 0-38-16,0 0-72 16,-8-18-110-16,-9-6-86 15,-8-4 116-15</inkml:trace>
  <inkml:trace contextRef="#ctx0" brushRef="#br0" timeOffset="13473.3472">20157 12107 840 0,'0'0'102'15,"0"0"-18"-15,0 0-28 16,0 0-36-16,0 0-28 16,0 0-28-16,-12-5-15 15,15 5-14-15,8 3-27 16,-2 8-102-16,-1-4-109 15,1 1-50-15</inkml:trace>
  <inkml:trace contextRef="#ctx0" brushRef="#br0" timeOffset="13752.375">20336 12071 823 0,'0'0'98'0,"0"0"-7"16,0 0-28-16,0 0-41 16,0 0-29-16,0 0-1 15,36-11 10-15,-19 7 1 16,2 0-2-16,-2 1-8 15,-3 2-29-15,9-2-32 16,-7 3-73-16,-2-3-99 16,-5 0-151-16,-1-3 198 15</inkml:trace>
  <inkml:trace contextRef="#ctx0" brushRef="#br0" timeOffset="14011.401">20551 11909 515 0,'0'0'189'0,"0"0"-118"16,0 0 52-16,0 0-49 15,123 10-19-15,-75 2-29 16,5 2 10-16,3 2-27 15,-3 0-5-15,-5 0-2 16,-1 2 0-16,-2-2-5 16,-12-2-14-16,-5-3-29 15,-5-5-28-15,-15-5-50 16,-8-1-80-16,0 0-129 15</inkml:trace>
  <inkml:trace contextRef="#ctx0" brushRef="#br0" timeOffset="14243.4242">20867 11807 828 0,'0'0'83'0,"0"0"6"15,-59 112-30-15,45-74-16 16,6-5-15-16,2-4-22 15,4-6-7-15,-1-3 0 16,3-4-8-16,-3-2-16 16,3-3-26-16,0-4-38 15,-3-4-85-15,0-3-141 16,-5 0-156-16</inkml:trace>
  <inkml:trace contextRef="#ctx0" brushRef="#br0" timeOffset="14548.4547">20534 11827 713 0,'0'0'87'15,"0"0"15"-15,0 0-46 16,0 0-34-16,0 0 0 16,31-18 18-16,-9 11-7 15,6 2 6-15,-2-2 6 16,2 4-23-16,2 0-16 0,-5-2-4 15,3-1 0 1,-2 2-5-16,-7-1-25 0,1-1-32 16,-9 1-26-16,-8 4-65 15,-3-3-140-15,0 2-280 16</inkml:trace>
  <inkml:trace contextRef="#ctx0" brushRef="#br0" timeOffset="15025.5024">20946 11493 280 0,'0'0'216'15,"0"0"-101"-15,0 0-7 16,134 115-43-16,-101-80-3 15,1 6-11-15,-6 7-1 16,-3 10 14-16,-3 3 2 16,-2 5-10-16,0-2-14 15,-4-7-12-15,-2-9-11 16,0-12-8-16,-11-9-2 15,3-11 0-15,-3-10 8 16,-3 0 3-16,0-5 2 16,0-1 1-16,0 0-8 15,0 0-5-15,0 0-4 16,0 0-2-16,0 0 0 15,0 0-3-15,0 0 0 0,0 0-3 16,0 0-17-16,0 0-32 16,0 0-29-16,0 0-45 15,0-3-38-15,0-3-121 16,-6-4-212-16</inkml:trace>
  <inkml:trace contextRef="#ctx0" brushRef="#br0" timeOffset="16007.6006">21547 11428 187 0,'0'0'330'16,"0"0"-291"-16,0 0 30 15,0 0 4-15,0 2-17 16,0 1-18-16,-3 4-2 15,0 4 6-15,-2 5-16 16,-1 8-1-16,1 8 3 16,2 6-4-16,-6 7-5 15,9 3 7-15,-2 3 4 16,2 0 5-16,0-1-7 15,0-2-3-15,19-6-7 16,1-5-1-16,5-3-3 16,6-4-7-16,2-5 2 15,-2-5 1-15,3-1-6 16,-4-4-2-16,-4-5 1 15,-4 1-4-15,0-6 4 0,-5 0 5 16,-8-4-5 0,-1 1-1-16,-5-2-2 0,0 0-2 15,-3 0 2-15,0 0 3 16,0 0-2-16,0 0-11 15,0 1-15-15,0-1-34 16,2 0-58-16,-2 0-76 16,0 0-135-16</inkml:trace>
  <inkml:trace contextRef="#ctx0" brushRef="#br0" timeOffset="16383.6382">21813 11697 855 0,'0'0'96'0,"0"0"-21"16,0 0-38-16,0 0-27 15,0 0 0-15,75 25 27 16,-38-5 19-16,10 6-15 15,1 3-11-15,-1 1-12 16,1 0-3-16,-3-1-13 16,-6-3-1-16,-6-3-1 15,-5-3-10-15,-5-8-14 16,-9-4-47-16,-3-4-47 15,-11-4-44-15,0 0-103 16,-11-5-55-16,-12-16 11 0</inkml:trace>
  <inkml:trace contextRef="#ctx0" brushRef="#br0" timeOffset="16612.6611">22009 11508 856 0,'0'0'86'0,"0"0"33"15,0 0-54-15,-59 128-24 16,45-73-5-16,5 1-7 16,1 2-14-16,0-5-10 15,2-7-5-15,6-9-3 16,0-6-30-16,0-5-36 15,8-6-69-15,12-5-65 16,0-5-130-16</inkml:trace>
  <inkml:trace contextRef="#ctx0" brushRef="#br0" timeOffset="16894.6892">22484 12093 587 0,'0'0'47'15,"0"0"61"-15,0 0-30 16,20 103-40-16,-15-92-38 0,-2-7-4 16,-3-4-42-16,0 0-25 15,0 0-46-15,0-15-143 16</inkml:trace>
  <inkml:trace contextRef="#ctx0" brushRef="#br0" timeOffset="17095.7094">22325 11834 891 0,'0'0'124'16,"0"0"-51"-16,0 0-35 15,0 0-36-15,0 0-17 16,0 0-41-16,-14 0-4 15,14 0-16-15,3 0-36 16,-3 0-69-16,0 0-164 16,0 0 79-16</inkml:trace>
  <inkml:trace contextRef="#ctx0" brushRef="#br0" timeOffset="17595.7594">22498 11753 597 0,'0'0'28'0,"0"0"84"16,0 0-49-16,0 0-52 16,0 0-14-16,-8 6 14 15,8-6 28-15,0 0 18 16,11 0-10-16,0 0-14 15,12 0-10-15,-4-6-12 16,4 0-8-16,4-2-2 16,-4-1-7-16,2-4-17 15,-11 1-41-15,-3 3-79 16,-5-1-160-16</inkml:trace>
  <inkml:trace contextRef="#ctx0" brushRef="#br0" timeOffset="17893.7892">22686 11525 862 0,'0'0'50'0,"0"0"18"16,0 0-6-16,0 0 1 0,126 37-25 16,-76-15-15-16,0 0-9 15,3 2-10-15,1-2-3 16,-7-2-11-16,-5-1-31 15,-8-8-23-15,-9-3-16 16,-8-3-30-16,-12-5-54 16,-5 0-53-16,0-6-50 15,-17-12 101-15</inkml:trace>
  <inkml:trace contextRef="#ctx0" brushRef="#br0" timeOffset="18132.8131">22940 11448 789 0,'0'0'118'0,"0"0"5"16,0 0-63-16,-56 127-26 15,48-78-19-15,-1 7 13 16,4 3-14-16,-4-4-1 15,7-4 10-15,-1-10-14 16,0-11-10-16,3-12-6 16,0-11-45-16,0-6-58 15,-3-1-71-15,-2 0-207 16</inkml:trace>
  <inkml:trace contextRef="#ctx0" brushRef="#br0" timeOffset="18662.8661">22588 11267 647 0,'0'0'148'15,"0"0"-29"-15,0 0-41 16,0 0-38-16,0 0-23 15,19-1-4-15,1-3 37 16,5-3-12-16,3 2-9 16,-3-1 6-16,0-1-20 15,-5-1-15-15,-3 2 1 16,2 1-1-16,-5-1 0 15,0 3-7-15,0 0-24 16,0 3-45-16,-3 0-35 16,-5 5-59-16,-6 11-188 15</inkml:trace>
  <inkml:trace contextRef="#ctx0" brushRef="#br0" timeOffset="19122.9121">23005 11126 546 0,'0'0'57'15,"0"0"48"-15,0 0-35 16,106 77-6-16,-73-43-16 16,-5 3-13-16,3 12 13 15,-8 9 7-15,2 13 5 16,-11 9-4-16,3 9-13 15,-9 6-7-15,0-5-3 16,-5-6-3-16,-3-12 5 16,0-15-2-16,0-17-9 15,0-14 11-15,0-11-16 16,0-7-1-16,-3-6-12 15,3-2-5-15,0 0-2 16,0 0-1-16,-2 0 1 16,2 0 1-16,0 0-2 15,-6-5-1-15,6-3-2 16,-3-3-34-16,0-1-18 15,1-2-23-15,-1-8-40 16,-3 2-26-16,-11 2-43 16,1 2-126-16</inkml:trace>
  <inkml:trace contextRef="#ctx0" brushRef="#br0" timeOffset="19829.9828">20456 12797 709 0,'0'0'130'0,"0"0"-41"16,0 0 3-16,0 0-10 15,11 2-24-15,3 1-24 0,8 4-13 16,15 0 18-16,5 3 9 16,8 0-36-16,6-1-7 15,3-2-5-15,-6-4-1 16,-3 0-7-16,-5 0-23 15,-3-1-20-15,-11-1-63 16,-9 4-27-16,-11 1-96 16,-11 4-167-16</inkml:trace>
  <inkml:trace contextRef="#ctx0" brushRef="#br0" timeOffset="20082.008">20811 13128 826 0,'0'0'96'0,"0"0"-8"15,0 0-26-15,0 0-14 16,0 0-13-16,62 3-27 15,-37-3-4-15,0 0-4 16,-2 0 1-16,-1 0-8 16,-5 0-29-16,-3 1-54 15,-14 4-61-15,0 4-170 16</inkml:trace>
  <inkml:trace contextRef="#ctx0" brushRef="#br0" timeOffset="21025.1023">22009 12624 600 0,'0'0'18'16,"0"0"73"-16,0 0 42 16,0 0-12-16,0 0-60 15,-48 20-52-15,12 12 10 16,-6 13 4-16,-3 13-21 15,-3 9 5-15,1 6 9 16,5-2 7-16,8-6 4 16,6-14-5-16,9-14 4 15,5-12 2-15,11-13-8 0,3-6-15 16,0-6-10-1,0 0-3-15,14 0 5 16,11 0 5-16,9-11 4 0,5-2-1 16,6-2-3-16,2-5-2 15,6 1 1-15,-8 0-1 16,-6 4-3-16,-11 5-15 15,-14 10 9-15,-14 0 4 16,0 25 3-16,-14 17 1 16,-17 13-2-16,-5 10-1 15,0 2 4-15,-3-2 5 16,5-8 2-16,6-12 5 15,11-12 13-15,3-11 1 16,11-12-4-16,3-5-17 16,0-5-13-16,17 0 0 15,11 0 16-15,6-1 3 16,5-9 5-16,6-1-7 15,-1 0-3-15,-2 3 4 16,-5 1-5-16,-6 1 8 16,-12 5 0-16,-5 1-1 15,-8 0 1-15,-1 0 10 16,-5 0-7-16,0 0-11 15,0 6-1-15,0-2-5 16,0 1-19-16,0-2-20 16,0-3-28-16,0 0-42 15,-8 0-85-15,-3-17-135 16,-6-8-355-16</inkml:trace>
  <inkml:trace contextRef="#ctx0" brushRef="#br0" timeOffset="21539.1537">22263 12745 168 0,'0'0'17'15,"0"0"178"-15,0 0-137 16,0 0 32-16,-56 119-3 15,48-85 13-15,-1 3 4 16,7 5-30-16,2-1-35 16,0 2 1-16,0 0-1 15,0-4-4-15,14 3-13 16,5-4-6-16,4 2-2 15,7-5-5-15,1 0-4 16,-3-6-2-16,-3-7 0 16,0-4-2-16,-5-6-2 15,-3-6 0-15,-3-2 0 16,-6-4 1-16,-2 0-1 15,2 0-24-15,-2 0-32 16,-3-4-54-16,-3-13-66 16,0-3-123-16</inkml:trace>
  <inkml:trace contextRef="#ctx0" brushRef="#br0" timeOffset="21855.1853">22467 12953 766 0,'0'0'16'0,"0"0"79"16,0 0-35-16,0 0-14 15,137 81-15-15,-100-59-7 16,2 1 15-16,0 2-31 16,-5 1 6-16,-3-4-7 15,-3 0-5-15,-6-1-3 16,-5-5-16-16,-3-5-36 15,-6-3-35-15,-2-5-84 16,-6-3-110-16,0 0-156 16,-20-17 405-16</inkml:trace>
  <inkml:trace contextRef="#ctx0" brushRef="#br0" timeOffset="22099.2097">22705 12833 742 0,'0'0'54'16,"0"0"51"-16,-22 96-35 16,13-50-20-16,-2 4-14 15,0 3-9-15,3-1-4 0,-1-4 2 16,1-9-23-1,2-8-3-15,1-7-18 0,2-11-43 16,3-1-35 0,0-5-121-16,0-4-207 0,0-3 138 15</inkml:trace>
  <inkml:trace contextRef="#ctx0" brushRef="#br0" timeOffset="22495.2493">23181 13474 624 0,'0'0'156'16,"0"0"-57"-16,0 0-44 16,0 0-40-16,0 0-15 15,0 84-11-15,0-84-18 16,0 0-12-16,0 0-41 15,-9-5-92-15,-2-11-172 16,-6-3 101-16</inkml:trace>
  <inkml:trace contextRef="#ctx0" brushRef="#br0" timeOffset="22667.2665">23013 13221 729 0,'0'0'121'16,"0"0"-22"-16,0 0-73 15,0 0-25-15,0 0-3 16,0 0-2-16,-6-4-18 16,6-2-32-16,0 1-74 15,0-2-79-15,0-2-210 16,0-3 287-16</inkml:trace>
  <inkml:trace contextRef="#ctx0" brushRef="#br0" timeOffset="22959.2957">23097 12992 819 0,'0'0'57'16,"0"0"15"-16,0 0-38 15,0 0-26-15,0 0 8 16,75-11-12-16,-49 7 1 15,2 3-2-15,0 1-11 16,0 0-31-16,-3 0-42 16,-3 7-92-16,-2 2-108 15,-12-7-113-15</inkml:trace>
  <inkml:trace contextRef="#ctx0" brushRef="#br0" timeOffset="23212.321">23379 12927 724 0,'0'0'52'0,"0"0"25"15,0 0-42-15,0 0-19 16,118 41-4-16,-90-27-10 15,-3 1-1-15,3 0 0 16,-3 0-3-16,-2 1-19 16,-1-2-38-16,-2 3-50 15,-1-5-93-15,-10-4-159 16,2-7 255-16</inkml:trace>
  <inkml:trace contextRef="#ctx0" brushRef="#br0" timeOffset="23512.351">23556 12860 708 0,'0'0'176'16,"0"0"-69"-16,0 0-35 16,0 0-22-16,-23 97-6 15,20-58 5-15,1 4-2 16,-1-3-12-16,-3-5-24 15,4-6-9-15,-4-8-2 16,6-10-11-16,0-6-41 16,0-5-75-16,0 0-103 15,0-7-201-15,-8-14-19 16</inkml:trace>
  <inkml:trace contextRef="#ctx0" brushRef="#br0" timeOffset="23911.3909">23343 12763 887 0,'0'0'96'0,"0"0"-4"16,0 0-54-16,0 0-36 15,0 0-10-15,6 11 10 16,10-11 19-16,4-1-5 15,2-7-10-15,-2-1-6 16,2 0-18-16,-2-2-32 16,0-1-29-16,-4 5-40 15,-4 2-98-15,-10 5-173 16,-2 0 131-16</inkml:trace>
  <inkml:trace contextRef="#ctx0" brushRef="#br0" timeOffset="24294.4292">23712 12565 567 0,'0'0'74'0,"0"0"57"16,107 71-19-16,-68-31-37 15,-8 8-34-15,-1 11 10 16,-7 11 6-16,-9 10 26 15,-6 5-23-15,-5-2 3 16,-3-9-11-16,0-11-15 16,0-19-16-16,0-16-13 15,0-16-7-15,0-8-5 16,-3-4-33-16,3 0-40 15,-8-16-25-15,-1-9-46 16,1-2 1-16,-12-8-146 16,1-3-232-16</inkml:trace>
  <inkml:trace contextRef="#ctx0" brushRef="#br0" timeOffset="24831.4829">23631 12030 698 0,'0'0'33'15,"0"0"86"-15,0 0-57 16,0 0-25-16,126-50-12 16,-95 50-4-16,-6 24 14 15,0 18 25-15,-11 16 5 16,0 15-37-16,-5 12-7 15,-9 1-3-15,0-1-9 16,0-12 11-16,0-14 15 16,0-18-7-16,-3-15-1 15,3-14-5-15,0-12-23 16,5 0-12-16,21-1 2 15,2-17 15-15,5-5 3 16,6-3 11-16,-2-3 4 16,-4 1-12-16,-5 4-1 15,-3 5 16-15,-8 5-19 16,-6 7-3-16,-5 4-2 15,-3 3 0-15,2 0-3 16,-2 0-37-16,6 0-56 16,-1 0-66-16,-8 10-102 15,0 7-187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  <inkml:channel name="T" type="integer" max="2.14748E9" units="dev"/>
        </inkml:traceFormat>
        <inkml:channelProperties>
          <inkml:channelProperty channel="X" name="resolution" value="1465.95374" units="1/cm"/>
          <inkml:channelProperty channel="Y" name="resolution" value="2345.52612" units="1/cm"/>
          <inkml:channelProperty channel="F" name="resolution" value="5.68611" units="1/cm"/>
          <inkml:channelProperty channel="T" name="resolution" value="1" units="1/dev"/>
        </inkml:channelProperties>
      </inkml:inkSource>
      <inkml:timestamp xml:id="ts0" timeString="2017-01-26T20:04:14.6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25 11835 164 0,'-3'0'-11'0,"-8"-1"100"16,0-14-80-16,0-7 8 15,-6 0 23-15,3-1-30 16,3 0 6-16,-1 5 57 16,1 5-38-16,3 6 38 15,2 2-31-15,1 2-35 16,5 0-5-16,-3 2 2 15,3 1 2-15,0-1 8 16,0 0 3-16,0 0-11 16,0-2-7-16,0 0-2 15,0-3 3-15,11-4 4 16,9-8 1-16,5-5 2 15,6-10 9-15,8-12 32 16,5-10-12-16,7-10-13 16,5-11-5-16,5-8-6 15,4-5-2-15,2-6 1 16,6-4-5-16,2-5-4 15,1 0 2-15,8 2-4 16,-6 4 2-16,6 2 1 16,0 3-4-16,0 2 2 15,0-1 0-15,-6 3 0 16,-3 5 0-16,-13 6 0 15,-6 11 2-15,-14 12-2 0,-9 9 1 16,-5 11-1 0,-8 6 4-16,0 6 10 0,-4 2 0 15,-4 5-6-15,-1 2-6 16,-3 5-2-16,-2 3 1 15,-1-1 3-15,1 2 3 16,0-1-2-16,2-2-3 16,0-1-3-16,4-2 0 15,-1-1 2-15,0 0-1 16,0 2-2-16,-2 3 2 15,-1 1 0-15,-5 4 2 16,0 1 12-16,-1-1 14 16,-2 2-2-16,0 0-2 15,0 0 3-15,0 0 4 16,0-1 6-16,0 1 1 15,0 0-8-15,0 0-12 16,0 0-16-16,0 0-3 16,0 0-4-16,0 0-44 15,0 22-82-15,-5 18-101 16,-18 11 34-16,-10 9-61 15</inkml:trace>
  <inkml:trace contextRef="#ctx0" brushRef="#br0" timeOffset="1473.1472">10275 11259 90 0,'0'0'44'0,"0"0"-39"16,0 0 120 0,-14-8-107-16,9 5 11 0,-4 1 10 15,4 1 3 1,-1-1-17-16,1 1-1 0,-4 1 3 15,4 0-10-15,-7 0-15 16,4 0 13-16,-3 0 5 16,3 0-7-16,-6 6-4 15,2 1-7-15,1 2 2 16,-3 1 2-16,3 0 0 15,-3-2-2-15,6 3-3 16,-6 0 2-16,5 0 4 16,1 2 1-16,2 0-8 15,-2 2-1-15,5-3 0 16,0 1 0-16,0-1 1 15,3 0 0-15,0 5-1 16,0 1-1-16,0 2 3 16,3 3 0-16,6-2-1 15,-4-2 1-15,4-2 0 16,-4-6 0-16,4-3-1 15,-1-1-3-15,0-2 1 16,4-1 3-16,2 1-2 16,-3-2-1-16,0-2 2 15,3-1 2-15,0 0-4 16,0 0 3-16,3 0 2 15,-1 0-1-15,4 0-2 16,-3-7 4-16,0 1 1 16,2 0-2-16,-2-2-4 15,0-1 4-15,-3 1-6 16,3-1 8-16,-9 0 0 15,3 0-3-15,-5-1 2 16,-1 2 8-16,-2-2 1 16,0 3-2-16,-3-4-3 0,3 3-1 15,-3 0-4 1,0-2 0-16,0 2 2 0,0-2 3 15,0 2 1-15,0-2 0 16,0-2 6-16,0 0-6 16,-9-1-5-16,7 2-4 15,-4 1 0-15,3 0 1 16,-2-1 1-16,-1 3 4 15,3-1-2-15,-2-3-4 16,2 3-1-16,0 0 2 16,0 2-1-16,0 2 2 15,1 2 11-15,-1 3 7 16,3 0 5-16,-6 0-3 15,3 0-4-15,-5-1-5 16,2 0-7-16,-2 0-4 16,2-1-2-16,4 1 0 15,-4 0 2-15,6 1 0 16,-3 0-1-16,0 0-1 15,1 0 1-15,2 0-3 16,-3 0-1-16,0 0-2 16,3 0-10-16,0 5-29 15,0 9-113-15,-6-1-39 16,-13 2-30-16</inkml:trace>
  <inkml:trace contextRef="#ctx0" brushRef="#br0" timeOffset="9016.9015">17451 10207 57 0,'6'0'9'0,"5"0"11"15,0 0 8-15,0 0-19 16,1 0-11-16,-1 0 81 15,-3 0-51-15,-8 0 7 16,3 0 10-16,0-1-20 16,-3-1-13-16,0 1 2 15,0 1 16-15,0 0 16 16,0 0 10-16,0 0-7 15,0 0 2-15,0 0-6 16,-3 0-14-16,-8 0-3 16,-3 0-9-16,-3 0-12 15,-3-2-1-15,-2 2 12 16,-3-1-16-16,-6 0-3 15,0 1 2-15,-5 0-2 16,-3 0 1-16,0 0 4 16,0 0 13-16,-3 0 10 15,-3 0-9-15,6 0-11 16,-1 1 10-16,-2 2-10 16,3-2 0-16,0 5 0 15,3-2 5-15,-1 1-2 16,-5-2 2-16,3 1-1 15,-3-1-1-15,0-3-1 16,0 0-4-16,-2 0 10 0,-1 0-9 16,0 2-1-1,6-2-4-15,-3 0 1 0,3 0 0 16,2 0 0-16,1 0-2 15,3 0 0-15,-1 0 2 16,3 0 0-16,-5 0 6 16,5 0-5-16,-3 0-2 15,4 0-2-15,-1 0 6 16,0 1 2-16,0 5 0 15,1-3-5-15,-1 2 1 16,-3-2-2-16,3-1 0 16,-2-1 0-16,-1-1 0 15,-2 0 0-15,-3 0 0 16,0 0-2-16,-1 0 0 15,7 0 2-15,-1 0-2 16,4 0 1-16,-1 0-1 16,0 0 0-16,-5 0 2 15,5 0-2-15,-6 0 1 16,1 0 0-16,0 0-1 15,2 0 1-15,1 0-3 16,-1 0 3-16,3 0 0 16,-2 0 1-16,-1 0 0 15,3 4-1-15,-2-1 0 16,2 3-1-16,0 0 1 15,3 1 0-15,3 1 1 16,-3 1 2-16,3 1-1 16,0-1 1-16,0 1-2 15,2 2 0-15,1 1 0 16,-3 1-3-16,2 3 2 15,4 1-1-15,-7 2 2 16,4 1-3-16,-3 2 1 16,3-1-1-16,-4 1 2 0,4-2 2 15,0-1-1-15,-1 1 0 16,4 1-4-16,2 1 3 15,0 4 1-15,0 2-4 16,3 2 4-16,0 3 0 16,3 3-3-16,3-3 2 15,2 1 2-15,3 0-3 16,3 4 1-16,0-2 0 15,0 1 0-15,0 3-1 16,0-1-1-16,9 0 2 16,5-4 1-16,0 4-2 15,8 0 1-15,0 1-1 16,4 5 3-16,-1 0-2 15,3 4-1-15,3-2 1 16,-1 0 1-16,1-4-2 16,-3-3 2-16,6-5-2 15,-1-3 0-15,4-2 1 16,5-6-2-16,-3 1 4 15,3-4-1-15,0-2-2 16,0-3 1-16,0-2 0 16,0 2 0-16,-1-4 1 15,1-1 0-15,-2 0 2 16,2-2-3-16,-6-3 4 15,3-1-1-15,0-2-1 16,3-1 0-16,-3-1 4 16,1 1 7-16,4-3-9 15,1 0 5-15,3 0 0 16,-1 0 5-16,6 0-7 15,-2 0 0-15,-1-6-6 16,-2 1 0-16,-1-3-1 0,-2 3 1 16,0-1 0-16,0 0 9 15,2-1-1-15,3 2 0 16,-2-2-10-16,2 1 12 15,1 0-4-15,2 0-5 16,-6-2 1-16,7 1 2 16,-4-1-4-16,3 0 1 15,-3-3 2-15,1 1 0 16,-4-1 1-16,-2 0 0 15,0-1 4-15,-3 0 4 16,-3-1-11-16,6-1 0 16,-6 1 0-16,-3-2-3 15,-2-2 4-15,-1 1 1 16,-2 0-2-16,-3 0 0 15,-3 0-1-15,1 0 0 16,-1 1-1-16,0-2 1 16,0 3 1-16,3-5 1 15,0 1-2-15,-3 2-1 16,3-2 0-16,-3 3 1 15,-2-2-2-15,-1 3 2 16,-2 1 3-16,-1-2-4 16,-2 0 2-16,3-1-2 15,-4 0-1-15,1 0 4 16,-3-1-5-16,3 2 3 15,-9-1 0-15,1 2 2 16,-4 0 1-16,4-1-2 16,-6 0-1-16,2-2 1 15,-2 1-1-15,0 0 3 16,0-1-3-16,-1-1 0 15,1 1 1-15,-3-3-1 16,3-1 1-16,3-6-1 0,-6 1-1 16,2-1 1-1,1 0 0-15,0 0 0 0,-3-2-1 16,0 4 1-16,0-1 0 15,0 1 0-15,0 1 0 16,0 1 1-16,0 5-2 16,0-1-1-16,-8 0 2 15,-1-2 0-15,1 0 0 16,-3 1-1-16,-1 1 2 15,-2 1-1-15,-2 1 2 16,-1 4 4-16,-3-2 0 16,1-1-2-16,-4-3-4 15,-2-2 0-15,0 0-1 16,3-1 0-16,-4 2-2 15,4 1 3-15,0 1-1 16,2 5 2-16,-2 0 2 16,-1 0 2-16,-2 1 9 15,6 0-5-15,-4 1-3 16,6 1-3-16,3 1 1 15,6 2-4-15,0 1 0 16,2 2-1-16,6 2-2 16,0 2-5-16,0 6-52 15,0 31-82-15,6 16-11 16,-6 5-40-16,0 9-195 15</inkml:trace>
  <inkml:trace contextRef="#ctx0" brushRef="#br0" timeOffset="62254.2248">8194 13838 37 0,'3'0'33'0,"0"0"6"15,-1 0 12-15,1 0 4 16,3-1 5-16,-1-4 9 0,1 1-47 16,0 1 22-1,2-2-34-15,3 2 9 0,0-1-15 16,-2 1-4-16,2-1 8 15,0-1 11-15,-2-1-13 16,-1 1 1-16,3-1-5 16,0 4 2-16,0-3 3 15,3 1-5-15,3 0-2 16,3-3 1-16,2 0 3 15,3-2 4-15,-2-1-4 16,5 1 6-16,-3-1 3 16,6 0-12-16,-3 0 2 15,2 2-3-15,-2-1 4 16,0 0 16-16,0-1-16 15,-2 3 1-15,-1-1-5 16,-3 1 1-16,3 1-1 16,-5 0 1-16,5 0 9 15,-3 1-4-15,1-1-3 16,-1 1-3-16,1 1 1 15,2 0 0-15,-3 2 0 16,3-2-2-16,3 3 1 16,6-2-1-16,-3 3 2 15,2 0-1-15,4 0 0 16,-4 0 0-16,1 0 1 15,-1 0-1-15,1 0-1 16,-1 0 1-16,1 5 0 16,2 0-1-16,1 1 2 15,-4-2-1-15,6 0-1 16,-2 2 2-16,-1 0-2 15,1 3 0-15,-1-3 2 16,-2 2-1-16,5-2 2 16,-3 2-1-16,3-1 3 15,0 2 6-15,9-2 0 0,-3 1-6 16,2 3 2-16,-2-3 2 15,5 2 8-15,1-2-4 16,-1 3-12-16,-2-5 0 16,-4 0 1-16,1 1-1 15,-3 0 7-15,0-1-2 16,0 0 4-16,3 0-6 15,2 3 8-15,1-1-1 16,2 0-5-16,1 3-2 16,2-3 9-16,0 2-8 15,-3-2 3-15,1 1 1 16,2-4-4-16,-6 1 5 15,1-2-2-15,2 2-4 16,-2-2-1-16,2 1 0 16,3-1 3-16,-5 0-1 15,5 1 2-15,-3-2-4 16,6 2 2-16,-5 0-1 15,2 1-2-15,0 1 4 16,-3 0-5-16,1 1 7 16,-4 2-4-16,1-3 0 15,2 0 4-15,1-2-5 16,5-4-4-16,0-1 2 15,2 0 1-15,-2 0 0 16,3 0 13-16,3-3-8 16,-4-3 1-16,1 0-3 15,-3-3 2-15,0 4-4 16,-3-3 0-16,-3 2 0 15,-2 1 0-15,-3 0 1 16,0 0-2-16,-6 1 4 16,3 3 3-16,0 1 8 15,-3 0-9-15,6 0-5 16,-1-4-3-16,1 2 10 15,-3-3-2-15,0 1-6 0,0-1 4 16,-3 0 3-16,-2 0-2 16,2-2 0-16,-3 1 16 15,-2-2-16-15,-4 1-5 16,-2-1-1-16,-5 0 6 15,-6 3 1-15,-1-1 7 16,-2 1-8-16,-5 2 3 16,-9 3 4-16,17-7-2 15,-12 4 2-15,-5 0-2 16,3-1 6-16,-3 3 1 15,0 1 7-15,0-1 6 16,0 1-7-16,0-1-1 16,0 1-10-16,0-2-5 15,0 1-4-15,0 0-1 16,0 0 0-16,0 1-1 15,0 0-1-15,0 0-3 16,0 0 3-16,0 0-8 16,0 0-61-16,0 0-69 15,0-7-44-15,0-11-14 16,-34-5-180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  <inkml:channel name="T" type="integer" max="2.14748E9" units="dev"/>
        </inkml:traceFormat>
        <inkml:channelProperties>
          <inkml:channelProperty channel="X" name="resolution" value="1465.95374" units="1/cm"/>
          <inkml:channelProperty channel="Y" name="resolution" value="2345.52612" units="1/cm"/>
          <inkml:channelProperty channel="F" name="resolution" value="5.68611" units="1/cm"/>
          <inkml:channelProperty channel="T" name="resolution" value="1" units="1/dev"/>
        </inkml:channelProperties>
      </inkml:inkSource>
      <inkml:timestamp xml:id="ts0" timeString="2017-01-26T20:05:44.0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15 10432 256 0,'-11'0'38'0,"6"0"-27"16,-4-3-5-16,6-6 4 15,-5 2-1-15,2 0 12 16,1-4 16-16,-1 4 8 16,-2 0 3-16,2 2-6 15,-2 1 1-15,2 1-6 16,3 0-6-16,-2 1-18 15,2 2-3-15,0 0-68 16,0-1 69-16,-2 1 31 16,2-2 6-16,-3-1-36 15,4 0-5-15,-4 0-5 16,3 1 6-16,-2 1 11 15,5 0 3-15,-3 1-7 16,3 0-11-16,0 0-6 16,0 0-1-16,0 0-1 15,0 0 3-15,0 0-1 16,0 0 0-16,0 0 1 15,0 0-1-15,3 0-3 16,13 0 0-16,7 0 6 16,10 0 5-16,4 0 3 0,10 0 14 15,4 0-14 1,7-9 8-16,4-3-2 0,2-1 5 15,-2-4-3-15,-1 4-7 16,1 1 1-16,0 4 11 16,-7 2-16-16,1 6-1 15,0 0 11-15,0 0-4 16,-3 0 1-16,-2 0-3 15,-9 0-2-15,-3 1-4 16,-3 4-2-16,-5 0 9 16,0-1-5-16,0 0-3 15,-1 0 10-15,1-1 1 16,-6 0-6-16,-2-1-4 15,-4-1 0-15,-5-1-3 16,-2 0 4-16,-7 0 7 16,1 0 3-16,-3 0-7 15,-3 0 1-15,0 0 0 16,0 0 9-16,0 0 3 15,0 0 5-15,0 0 6 16,0 0-4-16,0 0-8 16,0 0-6-16,0 0-9 15,0 0-4-15,0 0-2 16,0-9 0-16,0-7-37 15,0-5-49-15,0-1-51 16,0-1-125-16,0 6-98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5/3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2710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623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273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6546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855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522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5507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9315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8864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240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5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age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50" r:id="rId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12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3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customXml" Target="../ink/ink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49500" y="26162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ssessing the Least Squares Fit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Part 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52600" y="4780725"/>
            <a:ext cx="6858000" cy="1138773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UAN/ MECO  6312</a:t>
            </a: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niversity of Texas - Dalla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  																																																																 			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Least Squares estimators are random variables!</a:t>
            </a:r>
          </a:p>
          <a:p>
            <a:pPr marL="0" indent="0">
              <a:buNone/>
            </a:pPr>
            <a:r>
              <a:rPr lang="en-US" dirty="0" smtClean="0"/>
              <a:t>     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1717431" y="2127738"/>
            <a:ext cx="6858000" cy="22098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defRPr/>
            </a:pPr>
            <a:endParaRPr lang="en-US" dirty="0" smtClean="0"/>
          </a:p>
        </p:txBody>
      </p:sp>
      <p:graphicFrame>
        <p:nvGraphicFramePr>
          <p:cNvPr id="1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26244250"/>
              </p:ext>
            </p:extLst>
          </p:nvPr>
        </p:nvGraphicFramePr>
        <p:xfrm>
          <a:off x="3733800" y="3061861"/>
          <a:ext cx="396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6" name="Equation" r:id="rId4" imgW="1434960" imgH="482400" progId="Equation.3">
                  <p:embed/>
                </p:oleObj>
              </mc:Choice>
              <mc:Fallback>
                <p:oleObj name="Equation" r:id="rId4" imgW="1434960" imgH="4824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61861"/>
                        <a:ext cx="3962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1288547"/>
              </p:ext>
            </p:extLst>
          </p:nvPr>
        </p:nvGraphicFramePr>
        <p:xfrm>
          <a:off x="3657600" y="2438400"/>
          <a:ext cx="274319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7" name="Equation" r:id="rId6" imgW="736560" imgH="215640" progId="Equation.DSMT4">
                  <p:embed/>
                </p:oleObj>
              </mc:Choice>
              <mc:Fallback>
                <p:oleObj name="Equation" r:id="rId6" imgW="736560" imgH="21564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38400"/>
                        <a:ext cx="2743199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971800" y="443468"/>
            <a:ext cx="457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spcBef>
                <a:spcPct val="20000"/>
              </a:spcBef>
              <a:buSzPct val="100000"/>
            </a:pP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E LEAST SQUARES ESTIMATO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333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14400" lvl="2" indent="0">
              <a:buNone/>
            </a:pPr>
            <a:endParaRPr lang="en-US" dirty="0" smtClean="0"/>
          </a:p>
          <a:p>
            <a:pPr marL="914400" lvl="2" indent="0">
              <a:buNone/>
            </a:pPr>
            <a:endParaRPr lang="en-US" sz="2400" dirty="0" smtClean="0"/>
          </a:p>
          <a:p>
            <a:pPr lvl="2">
              <a:buFont typeface="Wingdings" panose="05000000000000000000" pitchFamily="2" charset="2"/>
              <a:buChar char="q"/>
            </a:pPr>
            <a:r>
              <a:rPr lang="en-US" sz="2400" dirty="0" smtClean="0"/>
              <a:t> How good are the </a:t>
            </a:r>
            <a:r>
              <a:rPr lang="en-US" sz="2400" dirty="0"/>
              <a:t>L</a:t>
            </a:r>
            <a:r>
              <a:rPr lang="en-US" sz="2400" dirty="0" smtClean="0"/>
              <a:t>east Squares </a:t>
            </a:r>
            <a:r>
              <a:rPr lang="en-US" sz="2400" b="1" dirty="0" smtClean="0"/>
              <a:t>estimators</a:t>
            </a:r>
            <a:r>
              <a:rPr lang="en-US" sz="2400" dirty="0" smtClean="0"/>
              <a:t>? </a:t>
            </a:r>
          </a:p>
          <a:p>
            <a:pPr lvl="3">
              <a:buFont typeface="Wingdings" panose="05000000000000000000" pitchFamily="2" charset="2"/>
              <a:buChar char="Ø"/>
            </a:pPr>
            <a:r>
              <a:rPr lang="en-US" sz="2400" dirty="0" smtClean="0"/>
              <a:t>What good properties are we looking for?</a:t>
            </a:r>
          </a:p>
          <a:p>
            <a:pPr lvl="4">
              <a:buFont typeface="Wingdings" panose="05000000000000000000" pitchFamily="2" charset="2"/>
              <a:buChar char="Ø"/>
            </a:pPr>
            <a:r>
              <a:rPr lang="en-US" sz="2400" dirty="0" smtClean="0"/>
              <a:t>Unbiasedness -&gt; </a:t>
            </a:r>
            <a:r>
              <a:rPr lang="en-US" sz="2400" i="1" dirty="0"/>
              <a:t>E</a:t>
            </a:r>
            <a:r>
              <a:rPr lang="en-US" sz="2400" dirty="0"/>
              <a:t>(</a:t>
            </a:r>
            <a:r>
              <a:rPr lang="en-US" sz="2400" i="1" dirty="0"/>
              <a:t>b</a:t>
            </a:r>
            <a:r>
              <a:rPr lang="en-US" sz="2400" baseline="-25000" dirty="0"/>
              <a:t>2</a:t>
            </a:r>
            <a:r>
              <a:rPr lang="en-US" sz="2400" dirty="0"/>
              <a:t>) = </a:t>
            </a:r>
            <a:r>
              <a:rPr lang="el-GR" sz="2400" dirty="0"/>
              <a:t>β</a:t>
            </a:r>
            <a:r>
              <a:rPr lang="en-US" sz="2400" baseline="-25000" dirty="0"/>
              <a:t>2</a:t>
            </a:r>
            <a:endParaRPr lang="en-US" sz="2400" dirty="0" smtClean="0"/>
          </a:p>
          <a:p>
            <a:pPr lvl="4">
              <a:buFont typeface="Wingdings" panose="05000000000000000000" pitchFamily="2" charset="2"/>
              <a:buChar char="Ø"/>
            </a:pPr>
            <a:r>
              <a:rPr lang="en-US" sz="2400" dirty="0" smtClean="0"/>
              <a:t>Minimal variance (efficiency)</a:t>
            </a:r>
          </a:p>
          <a:p>
            <a:pPr lvl="4">
              <a:buFont typeface="Wingdings" panose="05000000000000000000" pitchFamily="2" charset="2"/>
              <a:buChar char="Ø"/>
            </a:pPr>
            <a:r>
              <a:rPr lang="en-US" sz="2400" dirty="0" smtClean="0"/>
              <a:t>Consistency</a:t>
            </a:r>
          </a:p>
          <a:p>
            <a:pPr marL="1371600" lvl="3" indent="0">
              <a:buNone/>
            </a:pPr>
            <a:endParaRPr lang="en-US" sz="2400" dirty="0" smtClean="0"/>
          </a:p>
          <a:p>
            <a:pPr lvl="2">
              <a:buFont typeface="Wingdings" panose="05000000000000000000" pitchFamily="2" charset="2"/>
              <a:buChar char="q"/>
            </a:pPr>
            <a:r>
              <a:rPr lang="en-US" sz="2400" dirty="0" smtClean="0"/>
              <a:t> How do the Least Squares estimators compare to alternative estimators?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		       Unbiasedness</a:t>
            </a:r>
          </a:p>
          <a:p>
            <a:pPr marL="0" indent="0">
              <a:buNone/>
            </a:pPr>
            <a:endParaRPr lang="en-US" b="1" dirty="0" smtClean="0"/>
          </a:p>
          <a:p>
            <a:r>
              <a:rPr lang="en-US" dirty="0" smtClean="0"/>
              <a:t>The property of unbiasedness means that if we took the averages of estimates from many samples, these averages would approach the true parameter.</a:t>
            </a:r>
          </a:p>
          <a:p>
            <a:pPr marL="0" lvl="1" indent="0">
              <a:buSzPct val="100000"/>
              <a:buNone/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 smtClean="0"/>
              <a:t>Unbiasedness </a:t>
            </a:r>
            <a:r>
              <a:rPr lang="en-US" dirty="0"/>
              <a:t>does not </a:t>
            </a:r>
            <a:r>
              <a:rPr lang="en-US" dirty="0" smtClean="0"/>
              <a:t>mean </a:t>
            </a:r>
            <a:r>
              <a:rPr lang="en-US" dirty="0"/>
              <a:t>that an estimate from any </a:t>
            </a:r>
            <a:r>
              <a:rPr lang="en-US" b="1" dirty="0"/>
              <a:t>one</a:t>
            </a:r>
            <a:r>
              <a:rPr lang="en-US" dirty="0"/>
              <a:t> sample is close to the true </a:t>
            </a:r>
            <a:r>
              <a:rPr lang="en-US" dirty="0" smtClean="0"/>
              <a:t>parameter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nbiasedness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572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16196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peated Sampling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9393" name="Picture 1"/>
          <p:cNvPicPr preferRelativeResize="0"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524000"/>
            <a:ext cx="656539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372167" y="457200"/>
            <a:ext cx="3179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>
                <a:solidFill>
                  <a:schemeClr val="bg1"/>
                </a:solidFill>
              </a:rPr>
              <a:t>        Estimates from 10 Samp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6282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 		</a:t>
            </a:r>
            <a:r>
              <a:rPr lang="he-IL" b="1" dirty="0" smtClean="0"/>
              <a:t>    </a:t>
            </a:r>
            <a:r>
              <a:rPr lang="en-US" b="1" dirty="0" smtClean="0"/>
              <a:t>    Unbiasedness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If our model assumptions hold, then </a:t>
            </a:r>
            <a:r>
              <a:rPr lang="en-US" i="1" dirty="0" smtClean="0"/>
              <a:t>E</a:t>
            </a:r>
            <a:r>
              <a:rPr lang="en-US" dirty="0" smtClean="0"/>
              <a:t>(</a:t>
            </a:r>
            <a:r>
              <a:rPr lang="en-US" i="1" dirty="0" smtClean="0"/>
              <a:t>b</a:t>
            </a:r>
            <a:r>
              <a:rPr lang="en-US" baseline="-25000" dirty="0" smtClean="0"/>
              <a:t>2</a:t>
            </a:r>
            <a:r>
              <a:rPr lang="en-US" dirty="0" smtClean="0"/>
              <a:t>) = </a:t>
            </a:r>
            <a:r>
              <a:rPr lang="el-GR" dirty="0" smtClean="0"/>
              <a:t>β</a:t>
            </a:r>
            <a:r>
              <a:rPr lang="en-US" baseline="-25000" dirty="0" smtClean="0"/>
              <a:t>2</a:t>
            </a:r>
            <a:r>
              <a:rPr lang="en-US" dirty="0" smtClean="0"/>
              <a:t>, which means that the OLS estimator is </a:t>
            </a:r>
            <a:r>
              <a:rPr lang="en-US" b="1" dirty="0" smtClean="0"/>
              <a:t>unbiased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Let’s prove it! 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nbiasedness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988320" y="2421360"/>
              <a:ext cx="1711800" cy="1030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982200" y="2414520"/>
                <a:ext cx="1727280" cy="104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66203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1371600" y="1130545"/>
            <a:ext cx="7772400" cy="5334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he estimator </a:t>
            </a:r>
            <a:r>
              <a:rPr lang="en-US" i="1" dirty="0" smtClean="0"/>
              <a:t>b</a:t>
            </a:r>
            <a:r>
              <a:rPr lang="en-US" i="1" baseline="-25000" dirty="0" smtClean="0"/>
              <a:t>2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can be </a:t>
            </a:r>
            <a:r>
              <a:rPr lang="en-US" dirty="0" smtClean="0"/>
              <a:t>also written </a:t>
            </a:r>
            <a:r>
              <a:rPr lang="en-US" dirty="0"/>
              <a:t>as: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Let’s denote 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So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157288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stimator b</a:t>
            </a:r>
            <a:r>
              <a:rPr lang="en-US" sz="1100" baseline="-25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92553"/>
              </p:ext>
            </p:extLst>
          </p:nvPr>
        </p:nvGraphicFramePr>
        <p:xfrm>
          <a:off x="3493226" y="4069491"/>
          <a:ext cx="216843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5" name="Equation" r:id="rId4" imgW="1054080" imgH="444240" progId="Equation.3">
                  <p:embed/>
                </p:oleObj>
              </mc:Choice>
              <mc:Fallback>
                <p:oleObj name="Equation" r:id="rId4" imgW="105408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226" y="4069491"/>
                        <a:ext cx="216843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2271535"/>
            <a:ext cx="184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4932846"/>
              </p:ext>
            </p:extLst>
          </p:nvPr>
        </p:nvGraphicFramePr>
        <p:xfrm>
          <a:off x="1524000" y="1694172"/>
          <a:ext cx="3886200" cy="89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6" name="Equation" r:id="rId6" imgW="1434960" imgH="482400" progId="Equation.3">
                  <p:embed/>
                </p:oleObj>
              </mc:Choice>
              <mc:Fallback>
                <p:oleObj name="Equation" r:id="rId6" imgW="1434960" imgH="4824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94172"/>
                        <a:ext cx="3886200" cy="894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271007"/>
              </p:ext>
            </p:extLst>
          </p:nvPr>
        </p:nvGraphicFramePr>
        <p:xfrm>
          <a:off x="5029200" y="3048000"/>
          <a:ext cx="2974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7" name="Equation" r:id="rId8" imgW="1104840" imgH="482400" progId="Equation.3">
                  <p:embed/>
                </p:oleObj>
              </mc:Choice>
              <mc:Fallback>
                <p:oleObj name="Equation" r:id="rId8" imgW="1104840" imgH="4824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48000"/>
                        <a:ext cx="2974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30833478"/>
              </p:ext>
            </p:extLst>
          </p:nvPr>
        </p:nvGraphicFramePr>
        <p:xfrm>
          <a:off x="2667000" y="5322580"/>
          <a:ext cx="20828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8" name="Equation" r:id="rId10" imgW="774360" imgH="253800" progId="Equation.3">
                  <p:embed/>
                </p:oleObj>
              </mc:Choice>
              <mc:Fallback>
                <p:oleObj name="Equation" r:id="rId10" imgW="774360" imgH="2538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22580"/>
                        <a:ext cx="20828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4266000" y="4005360"/>
              <a:ext cx="4442040" cy="875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255920" y="3997440"/>
                <a:ext cx="4462560" cy="894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91902"/>
              </p:ext>
            </p:extLst>
          </p:nvPr>
        </p:nvGraphicFramePr>
        <p:xfrm>
          <a:off x="1752600" y="2286000"/>
          <a:ext cx="664686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0" name="Equation" r:id="rId4" imgW="2019300" imgH="1041400" progId="Equation.DSMT4">
                  <p:embed/>
                </p:oleObj>
              </mc:Choice>
              <mc:Fallback>
                <p:oleObj name="Equation" r:id="rId4" imgW="2019300" imgH="10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6646863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157288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stimator b</a:t>
            </a:r>
            <a:r>
              <a:rPr lang="en-US" sz="1100" baseline="-25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2949840" y="3427560"/>
              <a:ext cx="3394440" cy="1601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47320" y="3416760"/>
                <a:ext cx="3408120" cy="162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36905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1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Σ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Σ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i="1" dirty="0">
                    <a:latin typeface="Cambria Math" panose="02040503050406030204" pitchFamily="18" charset="0"/>
                  </a:rPr>
                  <a:t/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if our model assumptions hold, then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b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) = </a:t>
                </a:r>
                <a:r>
                  <a:rPr lang="el-GR" dirty="0" smtClean="0"/>
                  <a:t>β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, which means that the estimator is </a:t>
                </a:r>
                <a:r>
                  <a:rPr lang="en-US" b="1" dirty="0" smtClean="0"/>
                  <a:t>unbiased</a:t>
                </a:r>
                <a:r>
                  <a:rPr lang="en-US" dirty="0" smtClean="0"/>
                  <a:t>. 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>
                  <a:buNone/>
                </a:pPr>
                <a:r>
                  <a:rPr lang="en-US" dirty="0" smtClean="0"/>
                  <a:t>	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5" name="Content Placeholder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r="-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0" y="115728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xpected Values of b</a:t>
            </a:r>
            <a:r>
              <a:rPr lang="en-US" sz="1100" baseline="-25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538240" y="3665520"/>
              <a:ext cx="484920" cy="90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30320" y="3660480"/>
                <a:ext cx="504360" cy="100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26</TotalTime>
  <Words>151</Words>
  <Application>Microsoft Office PowerPoint</Application>
  <PresentationFormat>On-screen Show (4:3)</PresentationFormat>
  <Paragraphs>80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ambria Math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Safai, Alan</cp:lastModifiedBy>
  <cp:revision>391</cp:revision>
  <dcterms:created xsi:type="dcterms:W3CDTF">2011-01-05T13:49:00Z</dcterms:created>
  <dcterms:modified xsi:type="dcterms:W3CDTF">2018-05-31T16:05:26Z</dcterms:modified>
</cp:coreProperties>
</file>